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60" r:id="rId3"/>
    <p:sldId id="261" r:id="rId4"/>
    <p:sldId id="323" r:id="rId5"/>
    <p:sldId id="324" r:id="rId6"/>
    <p:sldId id="325" r:id="rId7"/>
    <p:sldId id="326" r:id="rId8"/>
    <p:sldId id="311" r:id="rId9"/>
    <p:sldId id="327" r:id="rId10"/>
    <p:sldId id="328" r:id="rId11"/>
    <p:sldId id="329" r:id="rId12"/>
    <p:sldId id="330" r:id="rId13"/>
    <p:sldId id="282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7.wmf"/><Relationship Id="rId3" Type="http://schemas.microsoft.com/office/2007/relationships/media" Target="../media/media1.mp3"/><Relationship Id="rId7" Type="http://schemas.openxmlformats.org/officeDocument/2006/relationships/image" Target="../media/image9.png"/><Relationship Id="rId12" Type="http://schemas.openxmlformats.org/officeDocument/2006/relationships/image" Target="../media/image13.gif"/><Relationship Id="rId17" Type="http://schemas.openxmlformats.org/officeDocument/2006/relationships/oleObject" Target="../embeddings/oleObject3.bin"/><Relationship Id="rId2" Type="http://schemas.openxmlformats.org/officeDocument/2006/relationships/audio" Target="NULL" TargetMode="Externa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12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1.png"/><Relationship Id="rId19" Type="http://schemas.openxmlformats.org/officeDocument/2006/relationships/oleObject" Target="../embeddings/oleObject4.bin"/><Relationship Id="rId4" Type="http://schemas.microsoft.com/office/2007/relationships/media" Target="../media/media2.mp3"/><Relationship Id="rId9" Type="http://schemas.openxmlformats.org/officeDocument/2006/relationships/hyperlink" Target="ON%20TAP%20CHUONG%206.pptx#5. PowerPoint Presentation" TargetMode="External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ON%20TAP%20CHUONG%206.pptx#6. PowerPoint Presentation" TargetMode="External"/><Relationship Id="rId3" Type="http://schemas.microsoft.com/office/2007/relationships/media" Target="../media/media2.mp3"/><Relationship Id="rId7" Type="http://schemas.openxmlformats.org/officeDocument/2006/relationships/image" Target="../media/image10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9.png"/><Relationship Id="rId11" Type="http://schemas.openxmlformats.org/officeDocument/2006/relationships/image" Target="../media/image13.gif"/><Relationship Id="rId5" Type="http://schemas.openxmlformats.org/officeDocument/2006/relationships/audio" Target="../media/audio1.wav"/><Relationship Id="rId10" Type="http://schemas.openxmlformats.org/officeDocument/2006/relationships/image" Target="../media/image1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ON%20TAP%20CHUONG%206.pptx#7. PowerPoint Presentation" TargetMode="External"/><Relationship Id="rId3" Type="http://schemas.microsoft.com/office/2007/relationships/media" Target="../media/media2.mp3"/><Relationship Id="rId7" Type="http://schemas.openxmlformats.org/officeDocument/2006/relationships/image" Target="../media/image10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9.png"/><Relationship Id="rId11" Type="http://schemas.openxmlformats.org/officeDocument/2006/relationships/image" Target="../media/image13.gif"/><Relationship Id="rId5" Type="http://schemas.openxmlformats.org/officeDocument/2006/relationships/audio" Target="../media/audio1.wav"/><Relationship Id="rId10" Type="http://schemas.openxmlformats.org/officeDocument/2006/relationships/image" Target="../media/image1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ON%20TAP%20CHUONG%206.pptx#8. PowerPoint Presentation" TargetMode="External"/><Relationship Id="rId3" Type="http://schemas.microsoft.com/office/2007/relationships/media" Target="../media/media2.mp3"/><Relationship Id="rId7" Type="http://schemas.openxmlformats.org/officeDocument/2006/relationships/image" Target="../media/image10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9.png"/><Relationship Id="rId11" Type="http://schemas.openxmlformats.org/officeDocument/2006/relationships/image" Target="../media/image13.gif"/><Relationship Id="rId5" Type="http://schemas.openxmlformats.org/officeDocument/2006/relationships/audio" Target="../media/audio1.wav"/><Relationship Id="rId10" Type="http://schemas.openxmlformats.org/officeDocument/2006/relationships/image" Target="../media/image1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228600" y="914399"/>
            <a:ext cx="853440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: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-182,95</a:t>
            </a:r>
            <a:r>
              <a:rPr lang="en-US" altLang="en-US" sz="2800" b="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itơ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-195,70</a:t>
            </a:r>
            <a:r>
              <a:rPr lang="en-US" altLang="en-US" sz="2800" b="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itơ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962399" y="232919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29"/>
          <p:cNvSpPr txBox="1">
            <a:spLocks noChangeArrowheads="1"/>
          </p:cNvSpPr>
          <p:nvPr/>
        </p:nvSpPr>
        <p:spPr bwMode="auto">
          <a:xfrm>
            <a:off x="39255" y="3200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29"/>
          <p:cNvSpPr txBox="1">
            <a:spLocks noChangeArrowheads="1"/>
          </p:cNvSpPr>
          <p:nvPr/>
        </p:nvSpPr>
        <p:spPr bwMode="auto">
          <a:xfrm>
            <a:off x="1223819" y="3200400"/>
            <a:ext cx="3505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-182,95 – (-195,70)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29"/>
          <p:cNvSpPr txBox="1">
            <a:spLocks noChangeArrowheads="1"/>
          </p:cNvSpPr>
          <p:nvPr/>
        </p:nvSpPr>
        <p:spPr bwMode="auto">
          <a:xfrm>
            <a:off x="1355436" y="3810000"/>
            <a:ext cx="3505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-182,95  + 195,70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4191000" y="3810000"/>
            <a:ext cx="3505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= 12,75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29"/>
          <p:cNvSpPr txBox="1">
            <a:spLocks noChangeArrowheads="1"/>
          </p:cNvSpPr>
          <p:nvPr/>
        </p:nvSpPr>
        <p:spPr bwMode="auto">
          <a:xfrm>
            <a:off x="228600" y="4572000"/>
            <a:ext cx="868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ôx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itơ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12,75</a:t>
            </a:r>
            <a:r>
              <a:rPr lang="en-US" altLang="en-US" sz="2800" b="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7665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  <p:bldP spid="12" grpId="0"/>
      <p:bldP spid="13" grpId="0"/>
      <p:bldP spid="14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228600" y="914399"/>
            <a:ext cx="853440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962399" y="232919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29"/>
          <p:cNvSpPr txBox="1">
            <a:spLocks noChangeArrowheads="1"/>
          </p:cNvSpPr>
          <p:nvPr/>
        </p:nvSpPr>
        <p:spPr bwMode="auto">
          <a:xfrm>
            <a:off x="39255" y="32004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3048000" y="3200400"/>
            <a:ext cx="35051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= 44,44%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29"/>
          <p:cNvSpPr txBox="1">
            <a:spLocks noChangeArrowheads="1"/>
          </p:cNvSpPr>
          <p:nvPr/>
        </p:nvSpPr>
        <p:spPr bwMode="auto">
          <a:xfrm>
            <a:off x="228600" y="4191000"/>
            <a:ext cx="868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44%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39329"/>
              </p:ext>
            </p:extLst>
          </p:nvPr>
        </p:nvGraphicFramePr>
        <p:xfrm>
          <a:off x="1086231" y="3040044"/>
          <a:ext cx="1960098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6231" y="3040044"/>
                        <a:ext cx="1960098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372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  <p:bldP spid="12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228600" y="914399"/>
            <a:ext cx="853440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: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150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u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159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spcBef>
                <a:spcPct val="50000"/>
              </a:spcBef>
              <a:buAutoNum type="alphaLcParenR"/>
            </a:pP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algn="just">
              <a:spcBef>
                <a:spcPct val="50000"/>
              </a:spcBef>
              <a:buAutoNum type="alphaLcParenR"/>
            </a:pP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4343400" y="36576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29"/>
          <p:cNvSpPr txBox="1">
            <a:spLocks noChangeArrowheads="1"/>
          </p:cNvSpPr>
          <p:nvPr/>
        </p:nvSpPr>
        <p:spPr bwMode="auto">
          <a:xfrm>
            <a:off x="228600" y="4192442"/>
            <a:ext cx="24453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29"/>
          <p:cNvSpPr txBox="1">
            <a:spLocks noChangeArrowheads="1"/>
          </p:cNvSpPr>
          <p:nvPr/>
        </p:nvSpPr>
        <p:spPr bwMode="auto">
          <a:xfrm>
            <a:off x="200891" y="46885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106% so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59234"/>
              </p:ext>
            </p:extLst>
          </p:nvPr>
        </p:nvGraphicFramePr>
        <p:xfrm>
          <a:off x="1676400" y="4037292"/>
          <a:ext cx="2301875" cy="767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037292"/>
                        <a:ext cx="2301875" cy="767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9"/>
          <p:cNvSpPr txBox="1">
            <a:spLocks noChangeArrowheads="1"/>
          </p:cNvSpPr>
          <p:nvPr/>
        </p:nvSpPr>
        <p:spPr bwMode="auto">
          <a:xfrm>
            <a:off x="263236" y="5150178"/>
            <a:ext cx="385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) Ta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: 106% - 100% = 6% 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29"/>
          <p:cNvSpPr txBox="1">
            <a:spLocks noChangeArrowheads="1"/>
          </p:cNvSpPr>
          <p:nvPr/>
        </p:nvSpPr>
        <p:spPr bwMode="auto">
          <a:xfrm>
            <a:off x="263236" y="5791200"/>
            <a:ext cx="5832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6%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916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  <p:bldP spid="12" grpId="0"/>
      <p:bldP spid="17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D:\DU LIEU QUAN TRONG -HUEBOM\CA VIDEO NEN PPT\cdnvn-xuan-2015-hoa-dao-hinh-n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915035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-20782" y="122711"/>
            <a:ext cx="7640782" cy="76944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44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HÚC CÁC EM HỌC TỐT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905000"/>
            <a:ext cx="8728075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ÔN TẬP CHƯƠNG 6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762000"/>
            <a:ext cx="899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45" name="Picture 1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06002"/>
            <a:ext cx="7543800" cy="5323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539029" y="1169992"/>
            <a:ext cx="8208912" cy="1080120"/>
          </a:xfrm>
          <a:prstGeom prst="snip2Diag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788024" y="26906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79748" y="44188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428927" y="26906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4788024" y="44188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pic>
        <p:nvPicPr>
          <p:cNvPr id="18" name="Picture 3" descr="Next">
            <a:hlinkClick r:id="rId9" action="ppaction://hlinkpres?slideindex=5&amp;slidetitle=PowerPoint Presentation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au-hoi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"/>
            <a:ext cx="762000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pic>
        <p:nvPicPr>
          <p:cNvPr id="28" name="Picture 20" descr="Chuong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63" y="246430"/>
            <a:ext cx="650875" cy="72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07054" y="192088"/>
            <a:ext cx="67714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I CHỌN ĐÚNG NÀO?</a:t>
            </a:r>
            <a:endParaRPr lang="en-US" sz="48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60879"/>
              </p:ext>
            </p:extLst>
          </p:nvPr>
        </p:nvGraphicFramePr>
        <p:xfrm>
          <a:off x="1339732" y="2828157"/>
          <a:ext cx="1778789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9732" y="2828157"/>
                        <a:ext cx="1778789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47588"/>
              </p:ext>
            </p:extLst>
          </p:nvPr>
        </p:nvGraphicFramePr>
        <p:xfrm>
          <a:off x="5443538" y="2827338"/>
          <a:ext cx="20081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2827338"/>
                        <a:ext cx="2008187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66239"/>
              </p:ext>
            </p:extLst>
          </p:nvPr>
        </p:nvGraphicFramePr>
        <p:xfrm>
          <a:off x="1406525" y="4602163"/>
          <a:ext cx="20050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602163"/>
                        <a:ext cx="200501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56082"/>
              </p:ext>
            </p:extLst>
          </p:nvPr>
        </p:nvGraphicFramePr>
        <p:xfrm>
          <a:off x="5459413" y="4633912"/>
          <a:ext cx="19764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9" imgW="838080" imgH="393480" progId="Equation.DSMT4">
                  <p:embed/>
                </p:oleObj>
              </mc:Choice>
              <mc:Fallback>
                <p:oleObj name="Equation" r:id="rId19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4633912"/>
                        <a:ext cx="19764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35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  <p:bldP spid="20" grpId="1" animBg="1"/>
      <p:bldP spid="21" grpId="1" animBg="1"/>
      <p:bldP spid="22" grpId="1" animBg="1"/>
      <p:bldP spid="23" grpId="1" animBg="1"/>
      <p:bldP spid="2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325488" y="1177516"/>
            <a:ext cx="8208912" cy="1080120"/>
          </a:xfrm>
          <a:prstGeom prst="snip2Diag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611315" y="4723656"/>
            <a:ext cx="3952453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D. -0,555 &lt; -0,666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645968" y="29954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. -0,9 &gt; -0,99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628283" y="47236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D. -2,125 &lt; 0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572621" y="29954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A. 0,3 &gt; - 0,4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pic>
        <p:nvPicPr>
          <p:cNvPr id="18" name="Picture 3" descr="Next">
            <a:hlinkClick r:id="rId8" action="ppaction://hlinkpres?slideindex=6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au-ho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"/>
            <a:ext cx="762000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pic>
        <p:nvPicPr>
          <p:cNvPr id="28" name="Picture 20" descr="Chuon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6368" y="206760"/>
            <a:ext cx="650875" cy="72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107054" y="192088"/>
            <a:ext cx="67714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I CHỌN ĐÚNG NÀO?</a:t>
            </a:r>
            <a:endParaRPr lang="en-US" sz="48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73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  <p:bldP spid="20" grpId="1" animBg="1"/>
      <p:bldP spid="21" grpId="1" animBg="1"/>
      <p:bldP spid="22" grpId="1" animBg="1"/>
      <p:bldP spid="23" grpId="1" animBg="1"/>
      <p:bldP spid="2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228600" y="1093912"/>
            <a:ext cx="8208912" cy="1080120"/>
          </a:xfrm>
          <a:prstGeom prst="snip2Diag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. (-0,125) . (-0,25) . (-400)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552371" y="41902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C. -100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556781" y="24620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. 200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440026" y="246206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A. 100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4556781" y="4190256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D.  -20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pic>
        <p:nvPicPr>
          <p:cNvPr id="18" name="Picture 3" descr="Next">
            <a:hlinkClick r:id="rId8" action="ppaction://hlinkpres?slideindex=7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au-ho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"/>
            <a:ext cx="762000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pic>
        <p:nvPicPr>
          <p:cNvPr id="28" name="Picture 20" descr="Chuon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216" y="206760"/>
            <a:ext cx="650875" cy="72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107054" y="192088"/>
            <a:ext cx="67714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I CHỌN ĐÚNG NÀO?</a:t>
            </a:r>
            <a:endParaRPr lang="en-US" sz="48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3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52400" y="1371600"/>
            <a:ext cx="8208912" cy="1080120"/>
          </a:xfrm>
          <a:prstGeom prst="snip2Diag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5%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0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438228" y="446794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D. 20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472880" y="2739752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. 25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455195" y="4467944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C. 200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399533" y="2739752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A. 250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pic>
        <p:nvPicPr>
          <p:cNvPr id="18" name="Picture 3" descr="Next">
            <a:hlinkClick r:id="rId8" action="ppaction://hlinkpres?slideindex=8&amp;slidetitle=PowerPoint Presentation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092825"/>
            <a:ext cx="493712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Cau-ho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"/>
            <a:ext cx="762000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2" name="AutoShape 14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sp>
        <p:nvSpPr>
          <p:cNvPr id="24" name="AutoShape 16"/>
          <p:cNvSpPr>
            <a:spLocks noChangeArrowheads="1"/>
          </p:cNvSpPr>
          <p:nvPr/>
        </p:nvSpPr>
        <p:spPr bwMode="auto">
          <a:xfrm>
            <a:off x="8153400" y="192088"/>
            <a:ext cx="719138" cy="719137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pic>
        <p:nvPicPr>
          <p:cNvPr id="28" name="Picture 20" descr="Chuong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098" y="225829"/>
            <a:ext cx="650875" cy="72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107054" y="192088"/>
            <a:ext cx="677140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I CHỌN ĐÚNG NÀO?</a:t>
            </a:r>
            <a:endParaRPr lang="en-US" sz="48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8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914400"/>
            <a:ext cx="91440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678382" y="25908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94546"/>
              </p:ext>
            </p:extLst>
          </p:nvPr>
        </p:nvGraphicFramePr>
        <p:xfrm>
          <a:off x="152400" y="1752600"/>
          <a:ext cx="1266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752600"/>
                        <a:ext cx="12668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85324"/>
              </p:ext>
            </p:extLst>
          </p:nvPr>
        </p:nvGraphicFramePr>
        <p:xfrm>
          <a:off x="1524000" y="1752600"/>
          <a:ext cx="10493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10493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69131"/>
              </p:ext>
            </p:extLst>
          </p:nvPr>
        </p:nvGraphicFramePr>
        <p:xfrm>
          <a:off x="2806700" y="1752600"/>
          <a:ext cx="8334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752600"/>
                        <a:ext cx="8334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66283"/>
              </p:ext>
            </p:extLst>
          </p:nvPr>
        </p:nvGraphicFramePr>
        <p:xfrm>
          <a:off x="3937000" y="1752600"/>
          <a:ext cx="1012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752600"/>
                        <a:ext cx="10128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45301"/>
              </p:ext>
            </p:extLst>
          </p:nvPr>
        </p:nvGraphicFramePr>
        <p:xfrm>
          <a:off x="5384800" y="1752600"/>
          <a:ext cx="7953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752600"/>
                        <a:ext cx="7953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92128"/>
              </p:ext>
            </p:extLst>
          </p:nvPr>
        </p:nvGraphicFramePr>
        <p:xfrm>
          <a:off x="6553200" y="1752600"/>
          <a:ext cx="10493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0493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124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-0.37761 0.291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89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81481E-6 L -0.36562 0.291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81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-0.32396 0.291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98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81481E-6 L 0.23924 0.291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62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0.51771 0.291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85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0.81406 0.291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94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914400"/>
            <a:ext cx="91440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678382" y="25908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6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05468"/>
              </p:ext>
            </p:extLst>
          </p:nvPr>
        </p:nvGraphicFramePr>
        <p:xfrm>
          <a:off x="152400" y="1752600"/>
          <a:ext cx="9413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752600"/>
                        <a:ext cx="941388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08301"/>
              </p:ext>
            </p:extLst>
          </p:nvPr>
        </p:nvGraphicFramePr>
        <p:xfrm>
          <a:off x="1143000" y="1752600"/>
          <a:ext cx="12287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12287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30685"/>
              </p:ext>
            </p:extLst>
          </p:nvPr>
        </p:nvGraphicFramePr>
        <p:xfrm>
          <a:off x="2438400" y="1752600"/>
          <a:ext cx="9794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9794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50622"/>
              </p:ext>
            </p:extLst>
          </p:nvPr>
        </p:nvGraphicFramePr>
        <p:xfrm>
          <a:off x="3657600" y="1752600"/>
          <a:ext cx="11572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52600"/>
                        <a:ext cx="11572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97556"/>
              </p:ext>
            </p:extLst>
          </p:nvPr>
        </p:nvGraphicFramePr>
        <p:xfrm>
          <a:off x="4953000" y="1752600"/>
          <a:ext cx="12652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52600"/>
                        <a:ext cx="12652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33196"/>
              </p:ext>
            </p:extLst>
          </p:nvPr>
        </p:nvGraphicFramePr>
        <p:xfrm>
          <a:off x="6248400" y="1752600"/>
          <a:ext cx="14843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52600"/>
                        <a:ext cx="148431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89142"/>
              </p:ext>
            </p:extLst>
          </p:nvPr>
        </p:nvGraphicFramePr>
        <p:xfrm>
          <a:off x="8039100" y="1752600"/>
          <a:ext cx="723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1752600"/>
                        <a:ext cx="7239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99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-0.10886 0.3023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1" y="1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81481E-6 L -0.39409 0.3023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05" y="1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1481E-6 L -0.38941 0.291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79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333 0.00231 L -0.41875 0.2935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04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81481E-6 L 0.30486 0.291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43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81481E-6 L 0.31181 0.291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90" y="1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81481E-6 L 0.84027 0.2800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014" y="1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1</TotalTime>
  <Words>510</Words>
  <Application>Microsoft Office PowerPoint</Application>
  <PresentationFormat>On-screen Show (4:3)</PresentationFormat>
  <Paragraphs>83</Paragraphs>
  <Slides>13</Slides>
  <Notes>0</Notes>
  <HiddenSlides>0</HiddenSlides>
  <MMClips>1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92</cp:revision>
  <dcterms:created xsi:type="dcterms:W3CDTF">2021-07-27T23:26:22Z</dcterms:created>
  <dcterms:modified xsi:type="dcterms:W3CDTF">2021-07-31T06:05:40Z</dcterms:modified>
</cp:coreProperties>
</file>